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35ECB" w:rsidRDefault="00C617D3" w:rsidP="00435ECB">
      <w:pPr>
        <w:ind w:left="1440" w:firstLine="720"/>
      </w:pPr>
      <w:r>
        <w:rPr>
          <w:noProof/>
        </w:rPr>
        <w:drawing>
          <wp:anchor distT="0" distB="0" distL="114300" distR="114300" simplePos="0" relativeHeight="251660288" behindDoc="0" locked="0" layoutInCell="1" allowOverlap="1" wp14:anchorId="16AC4822" wp14:editId="6A57FB51">
            <wp:simplePos x="0" y="0"/>
            <wp:positionH relativeFrom="column">
              <wp:posOffset>1066800</wp:posOffset>
            </wp:positionH>
            <wp:positionV relativeFrom="paragraph">
              <wp:posOffset>215900</wp:posOffset>
            </wp:positionV>
            <wp:extent cx="4876800" cy="990600"/>
            <wp:effectExtent l="0" t="0" r="0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76800" cy="990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</wp:anchor>
        </w:drawing>
      </w:r>
      <w:r w:rsidR="00435ECB">
        <w:rPr>
          <w:noProof/>
        </w:rPr>
        <mc:AlternateContent>
          <mc:Choice Requires="wps">
            <w:drawing>
              <wp:anchor distT="45720" distB="45720" distL="114300" distR="114300" simplePos="0" relativeHeight="251664384" behindDoc="0" locked="0" layoutInCell="1" allowOverlap="1" wp14:anchorId="0BC839A9" wp14:editId="1B58C3D1">
                <wp:simplePos x="0" y="0"/>
                <wp:positionH relativeFrom="column">
                  <wp:posOffset>78105</wp:posOffset>
                </wp:positionH>
                <wp:positionV relativeFrom="paragraph">
                  <wp:posOffset>1240155</wp:posOffset>
                </wp:positionV>
                <wp:extent cx="552450" cy="374650"/>
                <wp:effectExtent l="0" t="0" r="19050" b="25400"/>
                <wp:wrapSquare wrapText="bothSides"/>
                <wp:docPr id="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52450" cy="3746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35ECB" w:rsidRDefault="00435ECB">
                            <w:r>
                              <w:t xml:space="preserve">GIẢI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0BC839A9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6.15pt;margin-top:97.65pt;width:43.5pt;height:29.5pt;z-index:25166438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">
                <v:textbox>
                  <w:txbxContent>
                    <w:p w:rsidR="00435ECB" w:rsidRDefault="00435ECB">
                      <w:r>
                        <w:t xml:space="preserve">GIẢI 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435ECB">
        <w:rPr>
          <w:noProof/>
        </w:rPr>
        <mc:AlternateContent>
          <mc:Choice Requires="wps">
            <w:drawing>
              <wp:anchor distT="45720" distB="45720" distL="114300" distR="114300" simplePos="0" relativeHeight="251662336" behindDoc="0" locked="0" layoutInCell="1" allowOverlap="1">
                <wp:simplePos x="0" y="0"/>
                <wp:positionH relativeFrom="column">
                  <wp:posOffset>401955</wp:posOffset>
                </wp:positionH>
                <wp:positionV relativeFrom="paragraph">
                  <wp:posOffset>363855</wp:posOffset>
                </wp:positionV>
                <wp:extent cx="622300" cy="361950"/>
                <wp:effectExtent l="0" t="0" r="25400" b="19050"/>
                <wp:wrapSquare wrapText="bothSides"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22300" cy="3619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35ECB" w:rsidRDefault="00435ECB">
                            <w:r>
                              <w:t>BÀI 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7" type="#_x0000_t202" style="position:absolute;left:0;text-align:left;margin-left:31.65pt;margin-top:28.65pt;width:49pt;height:28.5pt;z-index:25166233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">
                <v:textbox>
                  <w:txbxContent>
                    <w:p w:rsidR="00435ECB" w:rsidRDefault="00435ECB">
                      <w:r>
                        <w:t>BÀI 1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435ECB">
        <w:t>ĐÁP ÁN ĐỀ CƠ BẢN TOÁN 6  TUẦN 18</w:t>
      </w:r>
    </w:p>
    <w:p w:rsidR="00435ECB" w:rsidRPr="00435ECB" w:rsidRDefault="00435ECB" w:rsidP="00435ECB"/>
    <w:p w:rsidR="00435ECB" w:rsidRPr="00435ECB" w:rsidRDefault="00435ECB" w:rsidP="00435ECB"/>
    <w:p w:rsidR="00435ECB" w:rsidRPr="00435ECB" w:rsidRDefault="00435ECB" w:rsidP="00435ECB"/>
    <w:p w:rsidR="00435ECB" w:rsidRPr="00435ECB" w:rsidRDefault="00C617D3" w:rsidP="00435ECB">
      <w:r w:rsidRPr="00A60C11">
        <w:rPr>
          <w:position w:val="-64"/>
        </w:rPr>
        <w:object w:dxaOrig="1780" w:dyaOrig="1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0pt;height:159.4pt" o:ole="">
            <v:imagedata r:id="rId5" o:title=""/>
          </v:shape>
          <o:OLEObject Type="Embed" ProgID="Equation.DSMT4" ShapeID="_x0000_i1025" DrawAspect="Content" ObjectID="_1702909910" r:id="rId6"/>
        </w:object>
      </w:r>
    </w:p>
    <w:p w:rsidR="00435ECB" w:rsidRDefault="00435ECB" w:rsidP="00435ECB"/>
    <w:p w:rsidR="00C617D3" w:rsidRDefault="00C617D3" w:rsidP="00435ECB"/>
    <w:p w:rsidR="00C617D3" w:rsidRDefault="00C617D3" w:rsidP="00C617D3">
      <w:pPr>
        <w:ind w:left="720" w:firstLine="720"/>
      </w:pPr>
      <w:r w:rsidRPr="00A60C11">
        <w:rPr>
          <w:position w:val="-64"/>
        </w:rPr>
        <w:object w:dxaOrig="1700" w:dyaOrig="1400">
          <v:shape id="_x0000_i1026" type="#_x0000_t75" style="width:326.5pt;height:180.55pt" o:ole="">
            <v:imagedata r:id="rId7" o:title=""/>
          </v:shape>
          <o:OLEObject Type="Embed" ProgID="Equation.DSMT4" ShapeID="_x0000_i1026" DrawAspect="Content" ObjectID="_1702909911" r:id="rId8"/>
        </w:object>
      </w:r>
    </w:p>
    <w:p w:rsidR="00C617D3" w:rsidRDefault="00C617D3" w:rsidP="00435ECB">
      <w:r>
        <w:rPr>
          <w:noProof/>
        </w:rPr>
        <mc:AlternateContent>
          <mc:Choice Requires="wps">
            <w:drawing>
              <wp:anchor distT="45720" distB="45720" distL="114300" distR="114300" simplePos="0" relativeHeight="251666432" behindDoc="0" locked="0" layoutInCell="1" allowOverlap="1" wp14:anchorId="7615C578" wp14:editId="3C458228">
                <wp:simplePos x="0" y="0"/>
                <wp:positionH relativeFrom="column">
                  <wp:posOffset>363855</wp:posOffset>
                </wp:positionH>
                <wp:positionV relativeFrom="paragraph">
                  <wp:posOffset>193040</wp:posOffset>
                </wp:positionV>
                <wp:extent cx="622300" cy="361950"/>
                <wp:effectExtent l="0" t="0" r="25400" b="19050"/>
                <wp:wrapSquare wrapText="bothSides"/>
                <wp:docPr id="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22300" cy="3619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617D3" w:rsidRDefault="00C617D3">
                            <w:r>
                              <w:t>BÀI 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615C578" id="_x0000_s1028" type="#_x0000_t202" style="position:absolute;margin-left:28.65pt;margin-top:15.2pt;width:49pt;height:28.5pt;z-index:25166643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">
                <v:textbox>
                  <w:txbxContent>
                    <w:p w:rsidR="00C617D3" w:rsidRDefault="00C617D3">
                      <w:r>
                        <w:t>BÀI 2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C617D3" w:rsidRDefault="00C617D3" w:rsidP="00435ECB"/>
    <w:p w:rsidR="00C617D3" w:rsidRDefault="00C617D3" w:rsidP="00435ECB">
      <w:r>
        <w:rPr>
          <w:noProof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78105</wp:posOffset>
            </wp:positionH>
            <wp:positionV relativeFrom="paragraph">
              <wp:posOffset>90805</wp:posOffset>
            </wp:positionV>
            <wp:extent cx="6840855" cy="1786255"/>
            <wp:effectExtent l="0" t="0" r="0" b="4445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840855" cy="178625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C617D3" w:rsidRDefault="00C617D3" w:rsidP="00435ECB"/>
    <w:p w:rsidR="00C617D3" w:rsidRDefault="00C617D3" w:rsidP="00435ECB"/>
    <w:p w:rsidR="00C617D3" w:rsidRPr="00435ECB" w:rsidRDefault="00C617D3" w:rsidP="00435ECB"/>
    <w:p w:rsidR="00435ECB" w:rsidRPr="00435ECB" w:rsidRDefault="00435ECB" w:rsidP="00435ECB"/>
    <w:p w:rsidR="00435ECB" w:rsidRDefault="00435ECB" w:rsidP="00435ECB"/>
    <w:p w:rsidR="00D259ED" w:rsidRDefault="00C617D3" w:rsidP="00435ECB">
      <w:pPr>
        <w:tabs>
          <w:tab w:val="left" w:pos="3390"/>
        </w:tabs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670528" behindDoc="0" locked="0" layoutInCell="1" allowOverlap="1">
                <wp:simplePos x="0" y="0"/>
                <wp:positionH relativeFrom="column">
                  <wp:posOffset>871855</wp:posOffset>
                </wp:positionH>
                <wp:positionV relativeFrom="paragraph">
                  <wp:posOffset>498475</wp:posOffset>
                </wp:positionV>
                <wp:extent cx="5842000" cy="1404620"/>
                <wp:effectExtent l="0" t="0" r="6350" b="0"/>
                <wp:wrapNone/>
                <wp:docPr id="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84200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617D3" w:rsidRPr="00C617D3" w:rsidRDefault="00C617D3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r w:rsidRPr="00C617D3">
                              <w:rPr>
                                <w:sz w:val="28"/>
                                <w:szCs w:val="28"/>
                              </w:rPr>
                              <w:t xml:space="preserve">Chiều cao có nhiều bạn nhất </w:t>
                            </w:r>
                            <w:r>
                              <w:rPr>
                                <w:sz w:val="28"/>
                                <w:szCs w:val="28"/>
                              </w:rPr>
                              <w:t>l</w:t>
                            </w:r>
                            <w:r w:rsidRPr="00C617D3">
                              <w:rPr>
                                <w:sz w:val="28"/>
                                <w:szCs w:val="28"/>
                              </w:rPr>
                              <w:t>à 141 cm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29" type="#_x0000_t202" style="position:absolute;margin-left:68.65pt;margin-top:39.25pt;width:460pt;height:110.6pt;z-index:251670528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" stroked="f">
                <v:textbox style="mso-fit-shape-to-text:t">
                  <w:txbxContent>
                    <w:p w:rsidR="00C617D3" w:rsidRPr="00C617D3" w:rsidRDefault="00C617D3">
                      <w:pPr>
                        <w:rPr>
                          <w:sz w:val="28"/>
                          <w:szCs w:val="28"/>
                        </w:rPr>
                      </w:pPr>
                      <w:r w:rsidRPr="00C617D3">
                        <w:rPr>
                          <w:sz w:val="28"/>
                          <w:szCs w:val="28"/>
                        </w:rPr>
                        <w:t xml:space="preserve">Chiều cao có nhiều bạn nhất </w:t>
                      </w:r>
                      <w:r>
                        <w:rPr>
                          <w:sz w:val="28"/>
                          <w:szCs w:val="28"/>
                        </w:rPr>
                        <w:t>l</w:t>
                      </w:r>
                      <w:r w:rsidRPr="00C617D3">
                        <w:rPr>
                          <w:sz w:val="28"/>
                          <w:szCs w:val="28"/>
                        </w:rPr>
                        <w:t>à 141 cm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45720" distB="45720" distL="114300" distR="114300" simplePos="0" relativeHeight="251668480" behindDoc="0" locked="0" layoutInCell="1" allowOverlap="1" wp14:anchorId="3132D5F1" wp14:editId="0646485C">
                <wp:simplePos x="0" y="0"/>
                <wp:positionH relativeFrom="column">
                  <wp:posOffset>446405</wp:posOffset>
                </wp:positionH>
                <wp:positionV relativeFrom="paragraph">
                  <wp:posOffset>508635</wp:posOffset>
                </wp:positionV>
                <wp:extent cx="622300" cy="361950"/>
                <wp:effectExtent l="0" t="0" r="6350" b="0"/>
                <wp:wrapNone/>
                <wp:docPr id="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22300" cy="3619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617D3" w:rsidRPr="00C617D3" w:rsidRDefault="00C617D3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r w:rsidRPr="00C617D3">
                              <w:rPr>
                                <w:sz w:val="28"/>
                                <w:szCs w:val="28"/>
                              </w:rPr>
                              <w:t xml:space="preserve">b)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132D5F1" id="_x0000_s1030" type="#_x0000_t202" style="position:absolute;margin-left:35.15pt;margin-top:40.05pt;width:49pt;height:28.5pt;z-index:25166848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" stroked="f">
                <v:textbox>
                  <w:txbxContent>
                    <w:p w:rsidR="00C617D3" w:rsidRPr="00C617D3" w:rsidRDefault="00C617D3">
                      <w:pPr>
                        <w:rPr>
                          <w:sz w:val="28"/>
                          <w:szCs w:val="28"/>
                        </w:rPr>
                      </w:pPr>
                      <w:r w:rsidRPr="00C617D3">
                        <w:rPr>
                          <w:sz w:val="28"/>
                          <w:szCs w:val="28"/>
                        </w:rPr>
                        <w:t xml:space="preserve">b) </w:t>
                      </w:r>
                    </w:p>
                  </w:txbxContent>
                </v:textbox>
              </v:shape>
            </w:pict>
          </mc:Fallback>
        </mc:AlternateContent>
      </w:r>
      <w:r w:rsidR="00435ECB">
        <w:tab/>
      </w:r>
    </w:p>
    <w:p w:rsidR="00C617D3" w:rsidRDefault="00C617D3" w:rsidP="00435ECB">
      <w:pPr>
        <w:tabs>
          <w:tab w:val="left" w:pos="3390"/>
        </w:tabs>
      </w:pPr>
    </w:p>
    <w:p w:rsidR="00C617D3" w:rsidRDefault="00C617D3" w:rsidP="00435ECB">
      <w:pPr>
        <w:tabs>
          <w:tab w:val="left" w:pos="3390"/>
        </w:tabs>
      </w:pPr>
    </w:p>
    <w:p w:rsidR="00C617D3" w:rsidRDefault="00C617D3" w:rsidP="00435ECB">
      <w:pPr>
        <w:tabs>
          <w:tab w:val="left" w:pos="3390"/>
        </w:tabs>
      </w:pPr>
    </w:p>
    <w:p w:rsidR="00C617D3" w:rsidRDefault="00C617D3" w:rsidP="00435ECB">
      <w:pPr>
        <w:tabs>
          <w:tab w:val="left" w:pos="3390"/>
        </w:tabs>
      </w:pPr>
    </w:p>
    <w:p w:rsidR="00C617D3" w:rsidRDefault="00D057AD" w:rsidP="00435ECB">
      <w:pPr>
        <w:tabs>
          <w:tab w:val="left" w:pos="3390"/>
        </w:tabs>
      </w:pPr>
      <w:r>
        <w:rPr>
          <w:noProof/>
        </w:rPr>
        <w:lastRenderedPageBreak/>
        <w:drawing>
          <wp:anchor distT="0" distB="0" distL="114300" distR="114300" simplePos="0" relativeHeight="251672576" behindDoc="0" locked="0" layoutInCell="1" allowOverlap="1" wp14:anchorId="05F8C574" wp14:editId="33BB9BFA">
            <wp:simplePos x="0" y="0"/>
            <wp:positionH relativeFrom="column">
              <wp:posOffset>65405</wp:posOffset>
            </wp:positionH>
            <wp:positionV relativeFrom="paragraph">
              <wp:posOffset>-255905</wp:posOffset>
            </wp:positionV>
            <wp:extent cx="6840855" cy="3573145"/>
            <wp:effectExtent l="0" t="0" r="0" b="8255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840855" cy="35731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C617D3" w:rsidRPr="00435ECB" w:rsidRDefault="00EF0261" w:rsidP="00435ECB">
      <w:pPr>
        <w:tabs>
          <w:tab w:val="left" w:pos="3390"/>
        </w:tabs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681792" behindDoc="0" locked="0" layoutInCell="1" allowOverlap="1">
                <wp:simplePos x="0" y="0"/>
                <wp:positionH relativeFrom="column">
                  <wp:posOffset>198755</wp:posOffset>
                </wp:positionH>
                <wp:positionV relativeFrom="paragraph">
                  <wp:posOffset>7629525</wp:posOffset>
                </wp:positionV>
                <wp:extent cx="6775450" cy="1404620"/>
                <wp:effectExtent l="0" t="0" r="6350" b="4445"/>
                <wp:wrapNone/>
                <wp:docPr id="1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77545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057AD" w:rsidRPr="00D057AD" w:rsidRDefault="00D057AD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r w:rsidRPr="00D057AD">
                              <w:rPr>
                                <w:sz w:val="28"/>
                                <w:szCs w:val="28"/>
                              </w:rPr>
                              <w:t xml:space="preserve">b) </w:t>
                            </w:r>
                            <w:bookmarkStart w:id="0" w:name="_GoBack"/>
                            <w:r w:rsidRPr="00D057AD">
                              <w:rPr>
                                <w:sz w:val="28"/>
                                <w:szCs w:val="28"/>
                              </w:rPr>
                              <w:t>lớp 6 C  là lớp có số học sinh yêu thích môn bóng đá nhất, và số lượng học sinh yêu thích môn bóng đá là 27 học sinh</w:t>
                            </w:r>
                            <w:bookmarkEnd w:id="0"/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31" type="#_x0000_t202" style="position:absolute;margin-left:15.65pt;margin-top:600.75pt;width:533.5pt;height:110.6pt;z-index:251681792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" stroked="f">
                <v:textbox style="mso-fit-shape-to-text:t">
                  <w:txbxContent>
                    <w:p w:rsidR="00D057AD" w:rsidRPr="00D057AD" w:rsidRDefault="00D057AD">
                      <w:pPr>
                        <w:rPr>
                          <w:sz w:val="28"/>
                          <w:szCs w:val="28"/>
                        </w:rPr>
                      </w:pPr>
                      <w:r w:rsidRPr="00D057AD">
                        <w:rPr>
                          <w:sz w:val="28"/>
                          <w:szCs w:val="28"/>
                        </w:rPr>
                        <w:t xml:space="preserve">b) </w:t>
                      </w:r>
                      <w:bookmarkStart w:id="1" w:name="_GoBack"/>
                      <w:r w:rsidRPr="00D057AD">
                        <w:rPr>
                          <w:sz w:val="28"/>
                          <w:szCs w:val="28"/>
                        </w:rPr>
                        <w:t>lớp 6 C  là lớp có số học sinh yêu thích môn bóng đá nhất, và số lượng học sinh yêu thích môn bóng đá là 27 học sinh</w:t>
                      </w:r>
                      <w:bookmarkEnd w:id="1"/>
                    </w:p>
                  </w:txbxContent>
                </v:textbox>
              </v:shape>
            </w:pict>
          </mc:Fallback>
        </mc:AlternateContent>
      </w:r>
      <w:r w:rsidR="00D057AD">
        <w:rPr>
          <w:noProof/>
        </w:rPr>
        <w:drawing>
          <wp:anchor distT="0" distB="0" distL="114300" distR="114300" simplePos="0" relativeHeight="251673600" behindDoc="0" locked="0" layoutInCell="1" allowOverlap="1">
            <wp:simplePos x="0" y="0"/>
            <wp:positionH relativeFrom="column">
              <wp:posOffset>65405</wp:posOffset>
            </wp:positionH>
            <wp:positionV relativeFrom="paragraph">
              <wp:posOffset>3622675</wp:posOffset>
            </wp:positionV>
            <wp:extent cx="6840855" cy="3352800"/>
            <wp:effectExtent l="0" t="0" r="0" b="0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840855" cy="3352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617D3">
        <w:rPr>
          <w:noProof/>
        </w:rPr>
        <w:drawing>
          <wp:inline distT="0" distB="0" distL="0" distR="0" wp14:anchorId="756E3B8B" wp14:editId="3545037F">
            <wp:extent cx="6840855" cy="3352800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6840855" cy="3352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C617D3" w:rsidRPr="00435ECB" w:rsidSect="00A87A9D">
      <w:pgSz w:w="11907" w:h="16840" w:code="9"/>
      <w:pgMar w:top="567" w:right="567" w:bottom="567" w:left="567" w:header="284" w:footer="284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A3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3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A3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35ECB"/>
    <w:rsid w:val="00435ECB"/>
    <w:rsid w:val="00A87A9D"/>
    <w:rsid w:val="00C617D3"/>
    <w:rsid w:val="00D057AD"/>
    <w:rsid w:val="00D259ED"/>
    <w:rsid w:val="00EF026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CB84C638-BAB7-45BD-A794-F7707B13ECB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image" Target="media/image3.wmf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6.png"/><Relationship Id="rId5" Type="http://schemas.openxmlformats.org/officeDocument/2006/relationships/image" Target="media/image2.wmf"/><Relationship Id="rId10" Type="http://schemas.openxmlformats.org/officeDocument/2006/relationships/image" Target="media/image5.png"/><Relationship Id="rId4" Type="http://schemas.openxmlformats.org/officeDocument/2006/relationships/image" Target="media/image1.png"/><Relationship Id="rId9" Type="http://schemas.openxmlformats.org/officeDocument/2006/relationships/image" Target="media/image4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6</TotalTime>
  <Pages>2</Pages>
  <Words>18</Words>
  <Characters>103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FAMILY</Company>
  <LinksUpToDate>false</LinksUpToDate>
  <CharactersWithSpaces>12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UYEN TRAN NGOC BICH</dc:creator>
  <cp:keywords/>
  <dc:description/>
  <cp:lastModifiedBy>NGUYEN TRAN NGOC BICH</cp:lastModifiedBy>
  <cp:revision>2</cp:revision>
  <dcterms:created xsi:type="dcterms:W3CDTF">2022-01-05T10:18:00Z</dcterms:created>
  <dcterms:modified xsi:type="dcterms:W3CDTF">2022-01-05T10:45:00Z</dcterms:modified>
</cp:coreProperties>
</file>